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2784" w:rsidRPr="005B33E0" w:rsidRDefault="00B611F0" w:rsidP="00D42784">
      <w:pPr>
        <w:pStyle w:val="Title"/>
      </w:pPr>
      <w:r w:rsidRPr="005B33E0">
        <w:t>748281-13.2-67E</w:t>
      </w:r>
      <w:r w:rsidR="006609BF" w:rsidRPr="005B33E0">
        <w:tab/>
      </w:r>
      <w:r w:rsidR="006609BF" w:rsidRPr="005B33E0">
        <w:tab/>
      </w:r>
      <w:r w:rsidR="006609BF" w:rsidRPr="005B33E0">
        <w:tab/>
      </w:r>
      <w:r w:rsidR="006609BF" w:rsidRPr="005B33E0">
        <w:tab/>
      </w:r>
      <w:r w:rsidR="006609BF" w:rsidRPr="005B33E0">
        <w:tab/>
      </w:r>
      <w:r w:rsidR="006609BF" w:rsidRPr="005B33E0">
        <w:tab/>
        <w:t>AID:  181155 | 27/12/2020</w:t>
      </w:r>
    </w:p>
    <w:p w:rsidR="00D42784" w:rsidRPr="005B33E0" w:rsidRDefault="00D42784" w:rsidP="00D42784">
      <w:pPr>
        <w:pBdr>
          <w:bottom w:val="single" w:sz="6" w:space="1" w:color="auto"/>
        </w:pBdr>
        <w:rPr>
          <w:rFonts w:ascii="Times New Roman" w:hAnsi="Times New Roman" w:cs="Times New Roman"/>
          <w:sz w:val="24"/>
          <w:szCs w:val="24"/>
        </w:rPr>
      </w:pPr>
    </w:p>
    <w:p w:rsidR="00D42784" w:rsidRPr="005B33E0" w:rsidRDefault="00D42784" w:rsidP="00D42784">
      <w:pPr>
        <w:rPr>
          <w:rFonts w:ascii="Times New Roman" w:hAnsi="Times New Roman" w:cs="Times New Roman"/>
          <w:sz w:val="24"/>
          <w:szCs w:val="24"/>
        </w:rPr>
      </w:pPr>
    </w:p>
    <w:p w:rsidR="00F50420" w:rsidRPr="005B33E0" w:rsidRDefault="00B611F0" w:rsidP="00F50420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5B33E0">
        <w:rPr>
          <w:rFonts w:ascii="Times New Roman" w:hAnsi="Times New Roman" w:cs="Times New Roman"/>
          <w:sz w:val="24"/>
          <w:szCs w:val="24"/>
          <w:lang w:val="en-IN"/>
        </w:rPr>
        <w:t xml:space="preserve">If the line with the vector parameterization </w:t>
      </w:r>
      <w:r w:rsidRPr="005B33E0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23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20.25pt" o:ole="">
            <v:imagedata r:id="rId4" o:title=""/>
          </v:shape>
          <o:OLEObject Type="Embed" ProgID="Equation.DSMT4" ShapeID="_x0000_i1025" DrawAspect="Content" ObjectID="_1670562180" r:id="rId5"/>
        </w:object>
      </w:r>
      <w:r w:rsidRPr="005B33E0">
        <w:rPr>
          <w:rFonts w:ascii="Times New Roman" w:hAnsi="Times New Roman" w:cs="Times New Roman"/>
          <w:sz w:val="24"/>
          <w:szCs w:val="24"/>
          <w:lang w:val="en-IN"/>
        </w:rPr>
        <w:t xml:space="preserve"> intersects with given sphere then point </w:t>
      </w:r>
      <w:r w:rsidRPr="005B33E0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1740" w:dyaOrig="400">
          <v:shape id="_x0000_i1026" type="#_x0000_t75" style="width:87pt;height:20.25pt" o:ole="">
            <v:imagedata r:id="rId6" o:title=""/>
          </v:shape>
          <o:OLEObject Type="Embed" ProgID="Equation.DSMT4" ShapeID="_x0000_i1026" DrawAspect="Content" ObjectID="_1670562181" r:id="rId7"/>
        </w:object>
      </w:r>
      <w:r w:rsidRPr="005B33E0">
        <w:rPr>
          <w:rFonts w:ascii="Times New Roman" w:hAnsi="Times New Roman" w:cs="Times New Roman"/>
          <w:sz w:val="24"/>
          <w:szCs w:val="24"/>
          <w:lang w:val="en-IN"/>
        </w:rPr>
        <w:t xml:space="preserve"> will satisfy the equation of sphere.</w:t>
      </w:r>
    </w:p>
    <w:p w:rsidR="00B611F0" w:rsidRPr="005B33E0" w:rsidRDefault="00B611F0" w:rsidP="00F50420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5B33E0">
        <w:rPr>
          <w:rFonts w:ascii="Times New Roman" w:hAnsi="Times New Roman" w:cs="Times New Roman"/>
          <w:sz w:val="24"/>
          <w:szCs w:val="24"/>
          <w:lang w:val="en-IN"/>
        </w:rPr>
        <w:t>Given that:</w:t>
      </w:r>
    </w:p>
    <w:p w:rsidR="002959A5" w:rsidRPr="005B33E0" w:rsidRDefault="002959A5" w:rsidP="00F50420">
      <w:pP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5B33E0">
        <w:rPr>
          <w:rFonts w:ascii="Times New Roman" w:hAnsi="Times New Roman" w:cs="Times New Roman"/>
          <w:b/>
          <w:bCs/>
          <w:position w:val="-10"/>
          <w:sz w:val="24"/>
          <w:szCs w:val="24"/>
          <w:lang w:val="en-IN"/>
        </w:rPr>
        <w:t xml:space="preserve">Equation of sphere: </w:t>
      </w:r>
      <w:r w:rsidRPr="005B33E0">
        <w:rPr>
          <w:rFonts w:ascii="Times New Roman" w:hAnsi="Times New Roman" w:cs="Times New Roman"/>
          <w:position w:val="-10"/>
          <w:sz w:val="24"/>
          <w:szCs w:val="24"/>
          <w:lang w:val="en-IN"/>
        </w:rPr>
        <w:t xml:space="preserve"> </w:t>
      </w:r>
      <w:r w:rsidRPr="005B33E0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2460" w:dyaOrig="360">
          <v:shape id="_x0000_i1027" type="#_x0000_t75" style="width:123pt;height:18pt" o:ole="">
            <v:imagedata r:id="rId8" o:title=""/>
          </v:shape>
          <o:OLEObject Type="Embed" ProgID="Equation.DSMT4" ShapeID="_x0000_i1027" DrawAspect="Content" ObjectID="_1670562182" r:id="rId9"/>
        </w:object>
      </w:r>
    </w:p>
    <w:p w:rsidR="00B611F0" w:rsidRPr="005B33E0" w:rsidRDefault="00B611F0" w:rsidP="00F50420">
      <w:pPr>
        <w:rPr>
          <w:rFonts w:ascii="Times New Roman" w:hAnsi="Times New Roman" w:cs="Times New Roman"/>
          <w:b/>
          <w:bCs/>
          <w:sz w:val="24"/>
          <w:szCs w:val="24"/>
          <w:lang w:val="en-IN"/>
        </w:rPr>
      </w:pPr>
      <w:r w:rsidRPr="005B33E0">
        <w:rPr>
          <w:rFonts w:ascii="Times New Roman" w:hAnsi="Times New Roman" w:cs="Times New Roman"/>
          <w:b/>
          <w:bCs/>
          <w:sz w:val="24"/>
          <w:szCs w:val="24"/>
          <w:lang w:val="en-IN"/>
        </w:rPr>
        <w:t>Equation of line</w:t>
      </w:r>
      <w:r w:rsidR="002959A5" w:rsidRPr="005B33E0">
        <w:rPr>
          <w:rFonts w:ascii="Times New Roman" w:hAnsi="Times New Roman" w:cs="Times New Roman"/>
          <w:b/>
          <w:bCs/>
          <w:sz w:val="24"/>
          <w:szCs w:val="24"/>
          <w:lang w:val="en-IN"/>
        </w:rPr>
        <w:t xml:space="preserve"> with vector parameterization:</w:t>
      </w:r>
    </w:p>
    <w:p w:rsidR="002959A5" w:rsidRPr="005B33E0" w:rsidRDefault="002959A5" w:rsidP="002959A5">
      <w:pPr>
        <w:pStyle w:val="MTDisplayEquation"/>
      </w:pPr>
      <w:r w:rsidRPr="005B33E0">
        <w:tab/>
      </w:r>
      <w:r w:rsidRPr="005B33E0">
        <w:rPr>
          <w:position w:val="-32"/>
        </w:rPr>
        <w:object w:dxaOrig="4580" w:dyaOrig="760">
          <v:shape id="_x0000_i1028" type="#_x0000_t75" style="width:228.75pt;height:38.25pt" o:ole="">
            <v:imagedata r:id="rId10" o:title=""/>
          </v:shape>
          <o:OLEObject Type="Embed" ProgID="Equation.DSMT4" ShapeID="_x0000_i1028" DrawAspect="Content" ObjectID="_1670562183" r:id="rId11"/>
        </w:object>
      </w:r>
    </w:p>
    <w:p w:rsidR="002959A5" w:rsidRPr="005B33E0" w:rsidRDefault="002959A5" w:rsidP="002959A5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5B33E0">
        <w:rPr>
          <w:rFonts w:ascii="Times New Roman" w:hAnsi="Times New Roman" w:cs="Times New Roman"/>
          <w:sz w:val="24"/>
          <w:szCs w:val="24"/>
          <w:lang w:val="en-IN"/>
        </w:rPr>
        <w:t xml:space="preserve">As </w:t>
      </w:r>
      <w:r w:rsidRPr="005B33E0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1740" w:dyaOrig="400">
          <v:shape id="_x0000_i1029" type="#_x0000_t75" style="width:87pt;height:20.25pt" o:ole="">
            <v:imagedata r:id="rId6" o:title=""/>
          </v:shape>
          <o:OLEObject Type="Embed" ProgID="Equation.DSMT4" ShapeID="_x0000_i1029" DrawAspect="Content" ObjectID="_1670562184" r:id="rId12"/>
        </w:object>
      </w:r>
      <w:r w:rsidRPr="005B33E0">
        <w:rPr>
          <w:rFonts w:ascii="Times New Roman" w:hAnsi="Times New Roman" w:cs="Times New Roman"/>
          <w:sz w:val="24"/>
          <w:szCs w:val="24"/>
          <w:lang w:val="en-IN"/>
        </w:rPr>
        <w:t xml:space="preserve"> satisfy the equation of sphere.</w:t>
      </w:r>
    </w:p>
    <w:p w:rsidR="0091478E" w:rsidRPr="005B33E0" w:rsidRDefault="007C4CBE" w:rsidP="002959A5">
      <w:pP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5B33E0">
        <w:rPr>
          <w:rFonts w:ascii="Times New Roman" w:hAnsi="Times New Roman" w:cs="Times New Roman"/>
          <w:position w:val="-50"/>
          <w:sz w:val="24"/>
          <w:szCs w:val="24"/>
          <w:lang w:val="en-IN"/>
        </w:rPr>
        <w:object w:dxaOrig="4180" w:dyaOrig="1160">
          <v:shape id="_x0000_i1038" type="#_x0000_t75" style="width:209.25pt;height:57.75pt" o:ole="">
            <v:imagedata r:id="rId13" o:title=""/>
          </v:shape>
          <o:OLEObject Type="Embed" ProgID="Equation.DSMT4" ShapeID="_x0000_i1038" DrawAspect="Content" ObjectID="_1670562185" r:id="rId14"/>
        </w:object>
      </w:r>
    </w:p>
    <w:p w:rsidR="0091478E" w:rsidRPr="005B33E0" w:rsidRDefault="0091478E" w:rsidP="002959A5">
      <w:pPr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5B33E0">
        <w:rPr>
          <w:rFonts w:ascii="Times New Roman" w:hAnsi="Times New Roman" w:cs="Times New Roman"/>
          <w:position w:val="-10"/>
          <w:sz w:val="24"/>
          <w:szCs w:val="24"/>
          <w:lang w:val="en-IN"/>
        </w:rPr>
        <w:t xml:space="preserve">The above equation can be further solved to </w:t>
      </w:r>
    </w:p>
    <w:p w:rsidR="0091478E" w:rsidRPr="005B33E0" w:rsidRDefault="0091478E" w:rsidP="0091478E">
      <w:pPr>
        <w:pStyle w:val="MTDisplayEquation"/>
      </w:pPr>
      <w:r w:rsidRPr="005B33E0">
        <w:tab/>
      </w:r>
      <w:r w:rsidRPr="005B33E0">
        <w:rPr>
          <w:position w:val="-6"/>
        </w:rPr>
        <w:object w:dxaOrig="1800" w:dyaOrig="320">
          <v:shape id="_x0000_i1030" type="#_x0000_t75" style="width:90pt;height:15.75pt" o:ole="">
            <v:imagedata r:id="rId15" o:title=""/>
          </v:shape>
          <o:OLEObject Type="Embed" ProgID="Equation.DSMT4" ShapeID="_x0000_i1030" DrawAspect="Content" ObjectID="_1670562186" r:id="rId16"/>
        </w:object>
      </w:r>
    </w:p>
    <w:p w:rsidR="0091478E" w:rsidRPr="005B33E0" w:rsidRDefault="0091478E" w:rsidP="002959A5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5B33E0">
        <w:rPr>
          <w:rFonts w:ascii="Times New Roman" w:hAnsi="Times New Roman" w:cs="Times New Roman"/>
          <w:sz w:val="24"/>
          <w:szCs w:val="24"/>
          <w:lang w:val="en-IN"/>
        </w:rPr>
        <w:t>Using quadratic formula, we can find roots of above equation</w:t>
      </w:r>
    </w:p>
    <w:p w:rsidR="00345AEA" w:rsidRPr="005B33E0" w:rsidRDefault="0091478E" w:rsidP="0091478E">
      <w:pPr>
        <w:pStyle w:val="MTDisplayEquation"/>
      </w:pPr>
      <w:r w:rsidRPr="005B33E0">
        <w:tab/>
      </w:r>
      <w:r w:rsidR="00D13CDE" w:rsidRPr="007C4CBE">
        <w:rPr>
          <w:position w:val="-88"/>
        </w:rPr>
        <w:object w:dxaOrig="2860" w:dyaOrig="2060">
          <v:shape id="_x0000_i1039" type="#_x0000_t75" style="width:143.25pt;height:102.75pt" o:ole="">
            <v:imagedata r:id="rId17" o:title=""/>
          </v:shape>
          <o:OLEObject Type="Embed" ProgID="Equation.DSMT4" ShapeID="_x0000_i1039" DrawAspect="Content" ObjectID="_1670562187" r:id="rId18"/>
        </w:object>
      </w:r>
      <w:r w:rsidR="00345AEA" w:rsidRPr="005B33E0">
        <w:t xml:space="preserve">  .  </w:t>
      </w:r>
    </w:p>
    <w:p w:rsidR="00345AEA" w:rsidRPr="005B33E0" w:rsidRDefault="004D49E9" w:rsidP="00345AEA">
      <w:pPr>
        <w:pStyle w:val="MTDisplayEquation"/>
      </w:pPr>
      <w:r w:rsidRPr="005B33E0">
        <w:rPr>
          <w:position w:val="-24"/>
        </w:rPr>
        <w:object w:dxaOrig="2380" w:dyaOrig="620">
          <v:shape id="_x0000_i1031" type="#_x0000_t75" style="width:119.25pt;height:30.75pt" o:ole="">
            <v:imagedata r:id="rId19" o:title=""/>
          </v:shape>
          <o:OLEObject Type="Embed" ProgID="Equation.DSMT4" ShapeID="_x0000_i1031" DrawAspect="Content" ObjectID="_1670562188" r:id="rId20"/>
        </w:object>
      </w:r>
    </w:p>
    <w:p w:rsidR="00345AEA" w:rsidRPr="005B33E0" w:rsidRDefault="00345AEA" w:rsidP="00345AEA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5B33E0">
        <w:rPr>
          <w:rFonts w:ascii="Times New Roman" w:hAnsi="Times New Roman" w:cs="Times New Roman"/>
          <w:sz w:val="24"/>
          <w:szCs w:val="24"/>
          <w:lang w:val="en-IN"/>
        </w:rPr>
        <w:t xml:space="preserve">So, Points of intersection of given line and sphere are </w:t>
      </w:r>
      <w:r w:rsidRPr="005B33E0">
        <w:rPr>
          <w:rFonts w:ascii="Times New Roman" w:hAnsi="Times New Roman" w:cs="Times New Roman"/>
          <w:position w:val="-24"/>
          <w:sz w:val="24"/>
          <w:szCs w:val="24"/>
          <w:lang w:val="en-IN"/>
        </w:rPr>
        <w:object w:dxaOrig="1260" w:dyaOrig="620">
          <v:shape id="_x0000_i1032" type="#_x0000_t75" style="width:63pt;height:30.75pt" o:ole="">
            <v:imagedata r:id="rId21" o:title=""/>
          </v:shape>
          <o:OLEObject Type="Embed" ProgID="Equation.DSMT4" ShapeID="_x0000_i1032" DrawAspect="Content" ObjectID="_1670562189" r:id="rId22"/>
        </w:object>
      </w:r>
      <w:r w:rsidRPr="005B33E0">
        <w:rPr>
          <w:rFonts w:ascii="Times New Roman" w:hAnsi="Times New Roman" w:cs="Times New Roman"/>
          <w:sz w:val="24"/>
          <w:szCs w:val="24"/>
          <w:lang w:val="en-IN"/>
        </w:rPr>
        <w:t>.</w:t>
      </w:r>
    </w:p>
    <w:p w:rsidR="00345AEA" w:rsidRPr="005B33E0" w:rsidRDefault="00345AEA" w:rsidP="00345AEA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5B33E0">
        <w:rPr>
          <w:rFonts w:ascii="Times New Roman" w:hAnsi="Times New Roman" w:cs="Times New Roman"/>
          <w:sz w:val="24"/>
          <w:szCs w:val="24"/>
          <w:lang w:val="en-IN"/>
        </w:rPr>
        <w:t xml:space="preserve">That is, </w:t>
      </w:r>
      <w:r w:rsidR="00E35EBD" w:rsidRPr="005B33E0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5340" w:dyaOrig="420">
          <v:shape id="_x0000_i1033" type="#_x0000_t75" style="width:267pt;height:21pt" o:ole="">
            <v:imagedata r:id="rId23" o:title=""/>
          </v:shape>
          <o:OLEObject Type="Embed" ProgID="Equation.DSMT4" ShapeID="_x0000_i1033" DrawAspect="Content" ObjectID="_1670562190" r:id="rId24"/>
        </w:object>
      </w:r>
    </w:p>
    <w:p w:rsidR="004D49E9" w:rsidRPr="005B33E0" w:rsidRDefault="004D49E9" w:rsidP="004D49E9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5B33E0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4660" w:dyaOrig="320">
          <v:shape id="_x0000_i1034" type="#_x0000_t75" style="width:233.25pt;height:15.75pt" o:ole="">
            <v:imagedata r:id="rId25" o:title=""/>
          </v:shape>
          <o:OLEObject Type="Embed" ProgID="Equation.DSMT4" ShapeID="_x0000_i1034" DrawAspect="Content" ObjectID="_1670562191" r:id="rId26"/>
        </w:object>
      </w:r>
    </w:p>
    <w:p w:rsidR="004D49E9" w:rsidRPr="005B33E0" w:rsidRDefault="004D49E9" w:rsidP="004D49E9">
      <w:pPr>
        <w:rPr>
          <w:rFonts w:ascii="Times New Roman" w:hAnsi="Times New Roman" w:cs="Times New Roman"/>
          <w:sz w:val="24"/>
          <w:szCs w:val="24"/>
          <w:lang w:val="en-IN"/>
        </w:rPr>
      </w:pPr>
    </w:p>
    <w:p w:rsidR="004D49E9" w:rsidRPr="005B33E0" w:rsidRDefault="004D49E9" w:rsidP="004D49E9">
      <w:pPr>
        <w:rPr>
          <w:rFonts w:ascii="Times New Roman" w:hAnsi="Times New Roman" w:cs="Times New Roman"/>
          <w:sz w:val="24"/>
          <w:szCs w:val="24"/>
          <w:lang w:val="en-IN"/>
        </w:rPr>
      </w:pPr>
    </w:p>
    <w:p w:rsidR="004D49E9" w:rsidRPr="005B33E0" w:rsidRDefault="004D49E9" w:rsidP="004D49E9">
      <w:pPr>
        <w:pStyle w:val="Title"/>
      </w:pPr>
      <w:r w:rsidRPr="005B33E0">
        <w:t>748281-13.2-67E</w:t>
      </w:r>
      <w:r w:rsidRPr="005B33E0">
        <w:tab/>
      </w:r>
      <w:r w:rsidRPr="005B33E0">
        <w:tab/>
      </w:r>
      <w:r w:rsidRPr="005B33E0">
        <w:tab/>
      </w:r>
      <w:r w:rsidRPr="005B33E0">
        <w:tab/>
      </w:r>
      <w:r w:rsidRPr="005B33E0">
        <w:tab/>
      </w:r>
      <w:r w:rsidRPr="005B33E0">
        <w:tab/>
        <w:t>AID:  181155 | 27/12/2020</w:t>
      </w:r>
    </w:p>
    <w:p w:rsidR="004D49E9" w:rsidRPr="005B33E0" w:rsidRDefault="004D49E9" w:rsidP="004D49E9">
      <w:pPr>
        <w:pBdr>
          <w:bottom w:val="single" w:sz="6" w:space="1" w:color="auto"/>
        </w:pBdr>
        <w:rPr>
          <w:rFonts w:ascii="Times New Roman" w:hAnsi="Times New Roman" w:cs="Times New Roman"/>
          <w:sz w:val="24"/>
          <w:szCs w:val="24"/>
        </w:rPr>
      </w:pPr>
    </w:p>
    <w:p w:rsidR="004D49E9" w:rsidRPr="005B33E0" w:rsidRDefault="004D49E9" w:rsidP="004D49E9">
      <w:pPr>
        <w:rPr>
          <w:rFonts w:ascii="Times New Roman" w:hAnsi="Times New Roman" w:cs="Times New Roman"/>
          <w:sz w:val="24"/>
          <w:szCs w:val="24"/>
        </w:rPr>
      </w:pPr>
    </w:p>
    <w:p w:rsidR="004D49E9" w:rsidRPr="005B33E0" w:rsidRDefault="004D49E9" w:rsidP="004D49E9">
      <w:pPr>
        <w:rPr>
          <w:rFonts w:ascii="Times New Roman" w:hAnsi="Times New Roman" w:cs="Times New Roman"/>
          <w:sz w:val="24"/>
          <w:szCs w:val="24"/>
        </w:rPr>
      </w:pPr>
    </w:p>
    <w:p w:rsidR="004D49E9" w:rsidRPr="005B33E0" w:rsidRDefault="004D49E9" w:rsidP="004D49E9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5B33E0">
        <w:rPr>
          <w:rFonts w:ascii="Times New Roman" w:hAnsi="Times New Roman" w:cs="Times New Roman"/>
          <w:sz w:val="24"/>
          <w:szCs w:val="24"/>
          <w:lang w:val="en-IN"/>
        </w:rPr>
        <w:t xml:space="preserve">Further,     </w:t>
      </w:r>
      <w:r w:rsidRPr="005B33E0">
        <w:rPr>
          <w:rFonts w:ascii="Times New Roman" w:hAnsi="Times New Roman" w:cs="Times New Roman"/>
          <w:position w:val="-24"/>
          <w:sz w:val="24"/>
          <w:szCs w:val="24"/>
          <w:lang w:val="en-IN"/>
        </w:rPr>
        <w:object w:dxaOrig="6320" w:dyaOrig="620">
          <v:shape id="_x0000_i1035" type="#_x0000_t75" style="width:315.75pt;height:30.75pt" o:ole="">
            <v:imagedata r:id="rId27" o:title=""/>
          </v:shape>
          <o:OLEObject Type="Embed" ProgID="Equation.DSMT4" ShapeID="_x0000_i1035" DrawAspect="Content" ObjectID="_1670562192" r:id="rId28"/>
        </w:object>
      </w:r>
    </w:p>
    <w:p w:rsidR="004D49E9" w:rsidRPr="005B33E0" w:rsidRDefault="003E5047" w:rsidP="004D49E9">
      <w:pPr>
        <w:rPr>
          <w:rFonts w:ascii="Times New Roman" w:hAnsi="Times New Roman" w:cs="Times New Roman"/>
          <w:sz w:val="24"/>
          <w:szCs w:val="24"/>
        </w:rPr>
      </w:pPr>
      <w:r w:rsidRPr="005B33E0">
        <w:rPr>
          <w:rFonts w:ascii="Times New Roman" w:hAnsi="Times New Roman" w:cs="Times New Roman"/>
          <w:position w:val="-24"/>
          <w:sz w:val="24"/>
          <w:szCs w:val="24"/>
        </w:rPr>
        <w:object w:dxaOrig="5760" w:dyaOrig="620">
          <v:shape id="_x0000_i1036" type="#_x0000_t75" style="width:4in;height:30.75pt" o:ole="">
            <v:imagedata r:id="rId29" o:title=""/>
          </v:shape>
          <o:OLEObject Type="Embed" ProgID="Equation.DSMT4" ShapeID="_x0000_i1036" DrawAspect="Content" ObjectID="_1670562193" r:id="rId30"/>
        </w:object>
      </w:r>
    </w:p>
    <w:p w:rsidR="003E5047" w:rsidRPr="005B33E0" w:rsidRDefault="003E5047" w:rsidP="004D49E9">
      <w:pPr>
        <w:rPr>
          <w:rFonts w:ascii="Times New Roman" w:hAnsi="Times New Roman" w:cs="Times New Roman"/>
          <w:sz w:val="24"/>
          <w:szCs w:val="24"/>
        </w:rPr>
      </w:pPr>
    </w:p>
    <w:p w:rsidR="004D49E9" w:rsidRPr="005B33E0" w:rsidRDefault="003E5047" w:rsidP="005B33E0">
      <w:pPr>
        <w:pStyle w:val="MTDisplayEquation"/>
      </w:pPr>
      <w:r w:rsidRPr="005B33E0">
        <w:tab/>
      </w:r>
      <w:r w:rsidR="00B96620" w:rsidRPr="005B33E0">
        <w:rPr>
          <w:position w:val="-30"/>
        </w:rPr>
        <w:object w:dxaOrig="6619" w:dyaOrig="740">
          <v:shape id="_x0000_i1037" type="#_x0000_t75" style="width:330.75pt;height:36.75pt" o:ole="">
            <v:imagedata r:id="rId31" o:title=""/>
          </v:shape>
          <o:OLEObject Type="Embed" ProgID="Equation.DSMT4" ShapeID="_x0000_i1037" DrawAspect="Content" ObjectID="_1670562194" r:id="rId32"/>
        </w:object>
      </w:r>
    </w:p>
    <w:p w:rsidR="0091478E" w:rsidRPr="005B33E0" w:rsidRDefault="0091478E" w:rsidP="002959A5">
      <w:pPr>
        <w:rPr>
          <w:rFonts w:ascii="Times New Roman" w:hAnsi="Times New Roman" w:cs="Times New Roman"/>
          <w:sz w:val="24"/>
          <w:szCs w:val="24"/>
          <w:lang w:val="en-IN"/>
        </w:rPr>
      </w:pPr>
    </w:p>
    <w:sectPr w:rsidR="0091478E" w:rsidRPr="005B33E0" w:rsidSect="00F50420">
      <w:pgSz w:w="12240" w:h="30240"/>
      <w:pgMar w:top="1440" w:right="1797" w:bottom="14407" w:left="179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compat/>
  <w:rsids>
    <w:rsidRoot w:val="00002F29"/>
    <w:rsid w:val="00002F29"/>
    <w:rsid w:val="001275EA"/>
    <w:rsid w:val="001F5A04"/>
    <w:rsid w:val="002959A5"/>
    <w:rsid w:val="00345AEA"/>
    <w:rsid w:val="003E5047"/>
    <w:rsid w:val="004D49E9"/>
    <w:rsid w:val="005B33E0"/>
    <w:rsid w:val="005F66D0"/>
    <w:rsid w:val="006123B9"/>
    <w:rsid w:val="006609BF"/>
    <w:rsid w:val="006C3FB7"/>
    <w:rsid w:val="007C4CBE"/>
    <w:rsid w:val="00852A56"/>
    <w:rsid w:val="0091478E"/>
    <w:rsid w:val="00A046CD"/>
    <w:rsid w:val="00AF22DA"/>
    <w:rsid w:val="00B611F0"/>
    <w:rsid w:val="00B96620"/>
    <w:rsid w:val="00C7461F"/>
    <w:rsid w:val="00D13CDE"/>
    <w:rsid w:val="00D42784"/>
    <w:rsid w:val="00D74BAD"/>
    <w:rsid w:val="00E35EBD"/>
    <w:rsid w:val="00F504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lang w:val="en-US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5A04"/>
    <w:rPr>
      <w:rFonts w:cs="Mang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852A56"/>
    <w:pPr>
      <w:pBdr>
        <w:bottom w:val="single" w:sz="8" w:space="4" w:color="4F81BD" w:themeColor="accent1"/>
      </w:pBdr>
      <w:spacing w:after="0" w:line="240" w:lineRule="auto"/>
      <w:contextualSpacing/>
      <w:jc w:val="both"/>
    </w:pPr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852A56"/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2959A5"/>
    <w:pPr>
      <w:tabs>
        <w:tab w:val="center" w:pos="4320"/>
        <w:tab w:val="right" w:pos="8640"/>
      </w:tabs>
    </w:pPr>
    <w:rPr>
      <w:rFonts w:ascii="Times New Roman" w:hAnsi="Times New Roman" w:cs="Times New Roman"/>
      <w:sz w:val="24"/>
      <w:szCs w:val="24"/>
      <w:lang w:val="en-IN"/>
    </w:rPr>
  </w:style>
  <w:style w:type="character" w:customStyle="1" w:styleId="MTDisplayEquationChar">
    <w:name w:val="MTDisplayEquation Char"/>
    <w:basedOn w:val="DefaultParagraphFont"/>
    <w:link w:val="MTDisplayEquation"/>
    <w:rsid w:val="002959A5"/>
    <w:rPr>
      <w:rFonts w:ascii="Times New Roman" w:hAnsi="Times New Roman" w:cs="Times New Roman"/>
      <w:sz w:val="24"/>
      <w:szCs w:val="24"/>
      <w:lang w:val="en-I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40</Words>
  <Characters>79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elf 2007</Company>
  <LinksUpToDate>false</LinksUpToDate>
  <CharactersWithSpaces>9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shab Sharma</dc:creator>
  <cp:lastModifiedBy>Rishab Sharma</cp:lastModifiedBy>
  <cp:revision>8</cp:revision>
  <dcterms:created xsi:type="dcterms:W3CDTF">2020-12-27T11:22:00Z</dcterms:created>
  <dcterms:modified xsi:type="dcterms:W3CDTF">2020-12-27T1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